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22C6" w:rsidRPr="009A6ED7" w:rsidRDefault="00DE22C6">
      <w:pPr>
        <w:rPr>
          <w:b/>
          <w:sz w:val="24"/>
          <w:szCs w:val="24"/>
        </w:rPr>
      </w:pPr>
      <w:r w:rsidRPr="009A6ED7">
        <w:rPr>
          <w:b/>
          <w:sz w:val="24"/>
          <w:szCs w:val="24"/>
        </w:rPr>
        <w:t>Group Activity</w:t>
      </w:r>
    </w:p>
    <w:p w:rsidR="00DE22C6" w:rsidRDefault="00DE22C6">
      <w:r>
        <w:t xml:space="preserve">1. </w:t>
      </w:r>
      <w:r w:rsidR="009A6ED7">
        <w:t xml:space="preserve">Students were randomly placed in groups of three. </w:t>
      </w:r>
    </w:p>
    <w:p w:rsidR="009A6ED7" w:rsidRDefault="009A6ED7">
      <w:r>
        <w:t>2. Students began with Part A, Expressing an Absolute Value expression as a piecewise function.</w:t>
      </w:r>
    </w:p>
    <w:p w:rsidR="009A6ED7" w:rsidRDefault="009A6ED7">
      <w:pPr>
        <w:rPr>
          <w:noProof/>
        </w:rPr>
      </w:pPr>
      <w:r>
        <w:t>Students were given mini-white boards to do rough work.</w:t>
      </w:r>
    </w:p>
    <w:p w:rsidR="009A6ED7" w:rsidRDefault="009A6ED7">
      <w:r>
        <w:rPr>
          <w:noProof/>
        </w:rPr>
        <w:drawing>
          <wp:inline distT="0" distB="0" distL="0" distR="0">
            <wp:extent cx="2075232" cy="1556425"/>
            <wp:effectExtent l="0" t="0" r="127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C01161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8420" cy="1573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2081719" cy="1561289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C01165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4151" cy="1563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>
            <wp:extent cx="2071992" cy="1553994"/>
            <wp:effectExtent l="0" t="0" r="508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C01166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9834" cy="155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6ED7" w:rsidRDefault="009A6ED7">
      <w:r>
        <w:t>3. Students were encouraged to visit other groups and verify their expressions. Groups that were having difficulty could ask other groups for help on how to get started.</w:t>
      </w:r>
    </w:p>
    <w:p w:rsidR="009A6ED7" w:rsidRPr="00DE22C6" w:rsidRDefault="009A6ED7">
      <w:r>
        <w:t xml:space="preserve">4. Once students had Part </w:t>
      </w:r>
      <w:proofErr w:type="gramStart"/>
      <w:r>
        <w:t>A</w:t>
      </w:r>
      <w:proofErr w:type="gramEnd"/>
      <w:r>
        <w:t xml:space="preserve"> correct, they continued on to Part B, Solving Absolute Value Equations.  Once again, if students had difficulty they could visit another group to get help.</w:t>
      </w:r>
      <w:bookmarkStart w:id="0" w:name="_GoBack"/>
      <w:bookmarkEnd w:id="0"/>
    </w:p>
    <w:p w:rsidR="00DE22C6" w:rsidRDefault="00DE22C6">
      <w:r>
        <w:br w:type="page"/>
      </w:r>
    </w:p>
    <w:tbl>
      <w:tblPr>
        <w:tblStyle w:val="TableGrid"/>
        <w:tblpPr w:leftFromText="180" w:rightFromText="180" w:horzAnchor="margin" w:tblpY="655"/>
        <w:tblW w:w="0" w:type="auto"/>
        <w:tblLook w:val="04A0" w:firstRow="1" w:lastRow="0" w:firstColumn="1" w:lastColumn="0" w:noHBand="0" w:noVBand="1"/>
      </w:tblPr>
      <w:tblGrid>
        <w:gridCol w:w="6277"/>
        <w:gridCol w:w="6277"/>
      </w:tblGrid>
      <w:tr w:rsidR="00006ECF" w:rsidTr="00006ECF">
        <w:trPr>
          <w:trHeight w:val="4057"/>
        </w:trPr>
        <w:tc>
          <w:tcPr>
            <w:tcW w:w="6277" w:type="dxa"/>
          </w:tcPr>
          <w:p w:rsidR="00006ECF" w:rsidRDefault="009A6ED7" w:rsidP="00006ECF">
            <w:r>
              <w:rPr>
                <w:noProof/>
              </w:rPr>
              <w:lastRenderedPageBreak/>
              <w:pict w14:anchorId="7AF0B3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8" o:spid="_x0000_s1026" type="#_x0000_t75" style="position:absolute;margin-left:9.6pt;margin-top:0;width:104.4pt;height:39.4pt;z-index:251658240;visibility:visible;mso-position-vertical:top;mso-position-vertical-relative:margin">
                  <v:imagedata r:id="rId8" o:title=""/>
                  <w10:wrap anchory="margin"/>
                </v:shape>
                <o:OLEObject Type="Embed" ProgID="Equation.DSMT4" ShapeID="Object 8" DrawAspect="Content" ObjectID="_1384514653" r:id="rId9"/>
              </w:pict>
            </w:r>
          </w:p>
        </w:tc>
        <w:tc>
          <w:tcPr>
            <w:tcW w:w="6277" w:type="dxa"/>
          </w:tcPr>
          <w:p w:rsidR="00006ECF" w:rsidRDefault="009A6ED7" w:rsidP="00006ECF">
            <w:r>
              <w:rPr>
                <w:noProof/>
              </w:rPr>
              <w:pict w14:anchorId="0C6E6DB5">
                <v:shape id="Object 1" o:spid="_x0000_s1027" type="#_x0000_t75" style="position:absolute;margin-left:-1.3pt;margin-top:0;width:120.05pt;height:39.4pt;z-index:251659264;visibility:visible;mso-position-horizontal-relative:text;mso-position-vertical:top;mso-position-vertical-relative:margin">
                  <v:imagedata r:id="rId10" o:title=""/>
                  <w10:wrap anchory="margin"/>
                </v:shape>
                <o:OLEObject Type="Embed" ProgID="Equation.DSMT4" ShapeID="Object 1" DrawAspect="Content" ObjectID="_1384514654" r:id="rId11"/>
              </w:pict>
            </w:r>
          </w:p>
        </w:tc>
      </w:tr>
      <w:tr w:rsidR="00006ECF" w:rsidTr="00006ECF">
        <w:trPr>
          <w:trHeight w:val="4304"/>
        </w:trPr>
        <w:tc>
          <w:tcPr>
            <w:tcW w:w="6277" w:type="dxa"/>
          </w:tcPr>
          <w:p w:rsidR="00006ECF" w:rsidRDefault="009A6ED7" w:rsidP="00006ECF">
            <w:r>
              <w:rPr>
                <w:noProof/>
              </w:rPr>
              <w:pict w14:anchorId="299804F3">
                <v:shape id="Object 9" o:spid="_x0000_s1028" type="#_x0000_t75" style="position:absolute;margin-left:2.95pt;margin-top:0;width:163.55pt;height:43.35pt;z-index:251660288;visibility:visible;mso-position-horizontal-relative:text;mso-position-vertical:top;mso-position-vertical-relative:margin">
                  <v:imagedata r:id="rId12" o:title=""/>
                  <w10:wrap anchory="margin"/>
                </v:shape>
                <o:OLEObject Type="Embed" ProgID="Equation.DSMT4" ShapeID="Object 9" DrawAspect="Content" ObjectID="_1384514655" r:id="rId13"/>
              </w:pict>
            </w:r>
          </w:p>
        </w:tc>
        <w:tc>
          <w:tcPr>
            <w:tcW w:w="6277" w:type="dxa"/>
          </w:tcPr>
          <w:p w:rsidR="00006ECF" w:rsidRDefault="009A6ED7" w:rsidP="00006ECF">
            <w:r>
              <w:rPr>
                <w:noProof/>
              </w:rPr>
              <w:pict w14:anchorId="4D63CC2E">
                <v:shape id="Object 10" o:spid="_x0000_s1029" type="#_x0000_t75" style="position:absolute;margin-left:6.5pt;margin-top:0;width:165.5pt;height:43.35pt;z-index:251661312;visibility:visible;mso-position-horizontal-relative:text;mso-position-vertical:top;mso-position-vertical-relative:margin">
                  <v:imagedata r:id="rId14" o:title=""/>
                  <w10:wrap anchory="margin"/>
                </v:shape>
                <o:OLEObject Type="Embed" ProgID="Equation.DSMT4" ShapeID="Object 10" DrawAspect="Content" ObjectID="_1384514656" r:id="rId15"/>
              </w:pict>
            </w:r>
          </w:p>
        </w:tc>
      </w:tr>
    </w:tbl>
    <w:p w:rsidR="002C3A8A" w:rsidRDefault="00006ECF" w:rsidP="00DE22C6">
      <w:pPr>
        <w:jc w:val="center"/>
        <w:rPr>
          <w:b/>
          <w:bCs/>
          <w:sz w:val="32"/>
          <w:szCs w:val="32"/>
        </w:rPr>
      </w:pPr>
      <w:r w:rsidRPr="00006ECF">
        <w:rPr>
          <w:b/>
          <w:bCs/>
          <w:sz w:val="32"/>
          <w:szCs w:val="32"/>
        </w:rPr>
        <w:t>Express each as a Piecewise Function</w:t>
      </w:r>
    </w:p>
    <w:p w:rsidR="00DE22C6" w:rsidRDefault="009A6ED7" w:rsidP="00DE22C6">
      <w:pPr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</w:rPr>
        <w:lastRenderedPageBreak/>
        <w:pict w14:anchorId="299804F3">
          <v:shape id="_x0000_s1041" type="#_x0000_t75" style="position:absolute;margin-left:361.7pt;margin-top:19.2pt;width:126.2pt;height:29.35pt;z-index:251665408;visibility:visible;mso-position-vertical-relative:margin">
            <v:imagedata r:id="rId16" o:title=""/>
            <w10:wrap anchory="margin"/>
          </v:shape>
          <o:OLEObject Type="Embed" ProgID="Equation.DSMT4" ShapeID="_x0000_s1041" DrawAspect="Content" ObjectID="_1384514657" r:id="rId17"/>
        </w:pict>
      </w:r>
      <w:r>
        <w:rPr>
          <w:b/>
          <w:bCs/>
          <w:noProof/>
          <w:sz w:val="32"/>
          <w:szCs w:val="32"/>
        </w:rPr>
        <w:pict w14:anchorId="299804F3">
          <v:shape id="_x0000_s1040" type="#_x0000_t75" style="position:absolute;margin-left:225.65pt;margin-top:19.2pt;width:110.1pt;height:29.35pt;z-index:251664384;visibility:visible;mso-position-vertical-relative:margin">
            <v:imagedata r:id="rId18" o:title=""/>
            <w10:wrap anchory="margin"/>
          </v:shape>
          <o:OLEObject Type="Embed" ProgID="Equation.DSMT4" ShapeID="_x0000_s1040" DrawAspect="Content" ObjectID="_1384514658" r:id="rId19"/>
        </w:pict>
      </w:r>
      <w:r>
        <w:rPr>
          <w:b/>
          <w:bCs/>
          <w:noProof/>
          <w:sz w:val="32"/>
          <w:szCs w:val="32"/>
        </w:rPr>
        <w:pict w14:anchorId="299804F3">
          <v:shape id="_x0000_s1039" type="#_x0000_t75" style="position:absolute;margin-left:94.2pt;margin-top:19.2pt;width:110.1pt;height:29.35pt;z-index:251663360;visibility:visible;mso-position-vertical-relative:margin">
            <v:imagedata r:id="rId20" o:title=""/>
            <w10:wrap anchory="margin"/>
          </v:shape>
          <o:OLEObject Type="Embed" ProgID="Equation.DSMT4" ShapeID="_x0000_s1039" DrawAspect="Content" ObjectID="_1384514659" r:id="rId21"/>
        </w:pict>
      </w:r>
      <w:r>
        <w:rPr>
          <w:b/>
          <w:bCs/>
          <w:noProof/>
          <w:sz w:val="32"/>
          <w:szCs w:val="32"/>
        </w:rPr>
        <w:pict w14:anchorId="299804F3">
          <v:shape id="_x0000_s1038" type="#_x0000_t75" style="position:absolute;margin-left:-3.25pt;margin-top:19.2pt;width:70.45pt;height:29.35pt;z-index:251662336;visibility:visible;mso-position-vertical-relative:margin">
            <v:imagedata r:id="rId22" o:title=""/>
            <w10:wrap anchory="margin"/>
          </v:shape>
          <o:OLEObject Type="Embed" ProgID="Equation.DSMT4" ShapeID="_x0000_s1038" DrawAspect="Content" ObjectID="_1384514660" r:id="rId23"/>
        </w:pict>
      </w:r>
      <w:r>
        <w:rPr>
          <w:b/>
          <w:bCs/>
          <w:noProof/>
          <w:sz w:val="32"/>
          <w:szCs w:val="32"/>
        </w:rPr>
        <w:pict w14:anchorId="299804F3">
          <v:shape id="_x0000_s1042" type="#_x0000_t75" style="position:absolute;margin-left:507.85pt;margin-top:19.2pt;width:85.15pt;height:32.3pt;z-index:251666432;visibility:visible;mso-position-vertical-relative:margin">
            <v:imagedata r:id="rId24" o:title=""/>
            <w10:wrap anchory="margin"/>
          </v:shape>
          <o:OLEObject Type="Embed" ProgID="Equation.DSMT4" ShapeID="_x0000_s1042" DrawAspect="Content" ObjectID="_1384514661" r:id="rId25"/>
        </w:pict>
      </w:r>
      <w:r w:rsidR="00DE22C6">
        <w:rPr>
          <w:b/>
          <w:bCs/>
          <w:sz w:val="32"/>
          <w:szCs w:val="32"/>
        </w:rPr>
        <w:t>Solve the Following Absolute Value Equations. Indicate which equation cannot be solved.</w:t>
      </w:r>
    </w:p>
    <w:p w:rsidR="00DE22C6" w:rsidRDefault="00DE22C6" w:rsidP="00DE22C6">
      <w:pPr>
        <w:rPr>
          <w:b/>
          <w:bCs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88"/>
        <w:gridCol w:w="6588"/>
      </w:tblGrid>
      <w:tr w:rsidR="00505A66" w:rsidTr="00505A66">
        <w:trPr>
          <w:trHeight w:val="2375"/>
        </w:trPr>
        <w:tc>
          <w:tcPr>
            <w:tcW w:w="6588" w:type="dxa"/>
          </w:tcPr>
          <w:p w:rsidR="00505A66" w:rsidRPr="00505A66" w:rsidRDefault="00505A66" w:rsidP="00505A6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olution</w:t>
            </w:r>
          </w:p>
          <w:p w:rsidR="00505A66" w:rsidRDefault="00505A66" w:rsidP="00DE22C6">
            <w:pPr>
              <w:rPr>
                <w:b/>
                <w:bCs/>
                <w:sz w:val="32"/>
                <w:szCs w:val="32"/>
              </w:rPr>
            </w:pPr>
          </w:p>
          <w:p w:rsidR="00505A66" w:rsidRDefault="00505A66" w:rsidP="00505A66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588" w:type="dxa"/>
          </w:tcPr>
          <w:p w:rsidR="00505A66" w:rsidRPr="00505A66" w:rsidRDefault="00505A66" w:rsidP="00DE22C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olution</w:t>
            </w:r>
          </w:p>
        </w:tc>
      </w:tr>
      <w:tr w:rsidR="00505A66" w:rsidTr="00505A66">
        <w:trPr>
          <w:trHeight w:val="1259"/>
        </w:trPr>
        <w:tc>
          <w:tcPr>
            <w:tcW w:w="6588" w:type="dxa"/>
          </w:tcPr>
          <w:p w:rsidR="00505A66" w:rsidRDefault="00505A66" w:rsidP="00505A6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Verify</w:t>
            </w:r>
          </w:p>
        </w:tc>
        <w:tc>
          <w:tcPr>
            <w:tcW w:w="6588" w:type="dxa"/>
          </w:tcPr>
          <w:p w:rsidR="00505A66" w:rsidRDefault="00505A66" w:rsidP="00505A6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Verify</w:t>
            </w:r>
          </w:p>
        </w:tc>
      </w:tr>
      <w:tr w:rsidR="00505A66" w:rsidTr="00505A66">
        <w:trPr>
          <w:trHeight w:val="2510"/>
        </w:trPr>
        <w:tc>
          <w:tcPr>
            <w:tcW w:w="6588" w:type="dxa"/>
          </w:tcPr>
          <w:p w:rsidR="00505A66" w:rsidRPr="00505A66" w:rsidRDefault="00505A66" w:rsidP="00505A6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olution</w:t>
            </w:r>
          </w:p>
          <w:p w:rsidR="00505A66" w:rsidRDefault="00505A66" w:rsidP="00505A66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588" w:type="dxa"/>
          </w:tcPr>
          <w:p w:rsidR="00505A66" w:rsidRPr="00505A66" w:rsidRDefault="00505A66" w:rsidP="00505A6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olution</w:t>
            </w:r>
          </w:p>
          <w:p w:rsidR="00505A66" w:rsidRDefault="00505A66" w:rsidP="00505A66">
            <w:pPr>
              <w:rPr>
                <w:b/>
                <w:bCs/>
                <w:sz w:val="24"/>
                <w:szCs w:val="24"/>
              </w:rPr>
            </w:pPr>
          </w:p>
        </w:tc>
      </w:tr>
      <w:tr w:rsidR="00505A66" w:rsidTr="00505A66">
        <w:trPr>
          <w:trHeight w:val="1259"/>
        </w:trPr>
        <w:tc>
          <w:tcPr>
            <w:tcW w:w="6588" w:type="dxa"/>
          </w:tcPr>
          <w:p w:rsidR="00505A66" w:rsidRDefault="00505A66" w:rsidP="00505A6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Verify</w:t>
            </w:r>
          </w:p>
        </w:tc>
        <w:tc>
          <w:tcPr>
            <w:tcW w:w="6588" w:type="dxa"/>
          </w:tcPr>
          <w:p w:rsidR="00505A66" w:rsidRDefault="00505A66" w:rsidP="00505A6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Verify</w:t>
            </w:r>
          </w:p>
        </w:tc>
      </w:tr>
      <w:tr w:rsidR="00DE22C6" w:rsidTr="00505A66">
        <w:trPr>
          <w:trHeight w:val="301"/>
        </w:trPr>
        <w:tc>
          <w:tcPr>
            <w:tcW w:w="6588" w:type="dxa"/>
          </w:tcPr>
          <w:p w:rsidR="00DE22C6" w:rsidRDefault="00DE22C6" w:rsidP="00DE22C6">
            <w:pPr>
              <w:rPr>
                <w:b/>
                <w:bCs/>
                <w:sz w:val="24"/>
                <w:szCs w:val="24"/>
              </w:rPr>
            </w:pPr>
            <w:r w:rsidRPr="00DE22C6">
              <w:rPr>
                <w:b/>
                <w:bCs/>
                <w:sz w:val="24"/>
                <w:szCs w:val="24"/>
              </w:rPr>
              <w:t>Cannot be Solved</w:t>
            </w:r>
          </w:p>
          <w:p w:rsidR="00505A66" w:rsidRPr="00DE22C6" w:rsidRDefault="00505A66" w:rsidP="00DE22C6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588" w:type="dxa"/>
          </w:tcPr>
          <w:p w:rsidR="00DE22C6" w:rsidRPr="00DE22C6" w:rsidRDefault="00DE22C6" w:rsidP="00DE22C6">
            <w:pPr>
              <w:rPr>
                <w:b/>
                <w:bCs/>
                <w:sz w:val="24"/>
                <w:szCs w:val="24"/>
              </w:rPr>
            </w:pPr>
            <w:r w:rsidRPr="00DE22C6">
              <w:rPr>
                <w:b/>
                <w:bCs/>
                <w:sz w:val="24"/>
                <w:szCs w:val="24"/>
              </w:rPr>
              <w:t>Explanation</w:t>
            </w:r>
          </w:p>
        </w:tc>
      </w:tr>
    </w:tbl>
    <w:p w:rsidR="00DE22C6" w:rsidRDefault="00DE22C6" w:rsidP="00DE22C6">
      <w:pPr>
        <w:rPr>
          <w:sz w:val="32"/>
          <w:szCs w:val="32"/>
        </w:rPr>
      </w:pPr>
    </w:p>
    <w:sectPr w:rsidR="00DE22C6" w:rsidSect="00006ECF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6ECF"/>
    <w:rsid w:val="00006ECF"/>
    <w:rsid w:val="002C3A8A"/>
    <w:rsid w:val="00505A66"/>
    <w:rsid w:val="00957026"/>
    <w:rsid w:val="009A6ED7"/>
    <w:rsid w:val="00D7555E"/>
    <w:rsid w:val="00DE2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6E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5A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A6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6E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5A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A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4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anie MacKay</dc:creator>
  <cp:keywords/>
  <dc:description/>
  <cp:lastModifiedBy>Stephanie MacKay</cp:lastModifiedBy>
  <cp:revision>4</cp:revision>
  <cp:lastPrinted>2011-12-04T20:51:00Z</cp:lastPrinted>
  <dcterms:created xsi:type="dcterms:W3CDTF">2011-12-04T20:05:00Z</dcterms:created>
  <dcterms:modified xsi:type="dcterms:W3CDTF">2011-12-04T21:38:00Z</dcterms:modified>
</cp:coreProperties>
</file>